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C417A" w:rsidRDefault="006C417A" w:rsidP="006C417A">
      <w:pPr>
        <w:spacing w:after="0"/>
        <w:ind w:firstLine="708"/>
        <w:rPr>
          <w:rFonts w:ascii="Times New Roman" w:hAnsi="Times New Roman" w:cs="Times New Roman"/>
          <w:sz w:val="24"/>
          <w:szCs w:val="24"/>
        </w:rPr>
      </w:pPr>
    </w:p>
    <w:p w:rsidR="006C417A" w:rsidRDefault="006C417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Контрольная работа №1 по теме «</w:t>
      </w:r>
      <w:r>
        <w:rPr>
          <w:rFonts w:ascii="Times New Roman" w:hAnsi="Times New Roman" w:cs="Times New Roman"/>
          <w:b/>
          <w:sz w:val="24"/>
          <w:szCs w:val="24"/>
        </w:rPr>
        <w:t>Повторение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6C417A" w:rsidTr="006C417A">
        <w:tc>
          <w:tcPr>
            <w:tcW w:w="835" w:type="dxa"/>
          </w:tcPr>
          <w:p w:rsidR="006C417A" w:rsidRDefault="006C417A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5" w:type="dxa"/>
          </w:tcPr>
          <w:p w:rsidR="006C417A" w:rsidRDefault="006C417A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5" w:type="dxa"/>
          </w:tcPr>
          <w:p w:rsidR="006C417A" w:rsidRDefault="006C417A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6C417A" w:rsidTr="008B697B">
        <w:tc>
          <w:tcPr>
            <w:tcW w:w="835" w:type="dxa"/>
          </w:tcPr>
          <w:p w:rsidR="006C417A" w:rsidRPr="00530B3D" w:rsidRDefault="006C417A" w:rsidP="006C417A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6C417A" w:rsidRDefault="006C417A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20.25pt" o:ole="">
                  <v:imagedata r:id="rId7" o:title=""/>
                </v:shape>
                <o:OLEObject Type="Embed" ProgID="Equation.DSMT4" ShapeID="_x0000_i1025" DrawAspect="Content" ObjectID="_1597401781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6C417A" w:rsidRDefault="006C417A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026" type="#_x0000_t75" style="width:87.75pt;height:20.25pt" o:ole="">
                  <v:imagedata r:id="rId9" o:title=""/>
                </v:shape>
                <o:OLEObject Type="Embed" ProgID="Equation.DSMT4" ShapeID="_x0000_i1026" DrawAspect="Content" ObjectID="_1597401782" r:id="rId10"/>
              </w:object>
            </w:r>
          </w:p>
        </w:tc>
      </w:tr>
      <w:tr w:rsidR="006C417A" w:rsidTr="008B697B">
        <w:tc>
          <w:tcPr>
            <w:tcW w:w="835" w:type="dxa"/>
          </w:tcPr>
          <w:p w:rsidR="006C417A" w:rsidRPr="00530B3D" w:rsidRDefault="006C417A" w:rsidP="006C417A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6C417A" w:rsidRDefault="006C417A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оловой ложке вмещается 25 г манной крупы, а в стакане – 130г такой крупы. Сколько примерно столовых ложек крупы вмещает стакан?</w:t>
            </w:r>
          </w:p>
        </w:tc>
        <w:tc>
          <w:tcPr>
            <w:tcW w:w="4255" w:type="dxa"/>
          </w:tcPr>
          <w:p w:rsidR="006C417A" w:rsidRDefault="006C417A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столовой ложке вмещается 25 г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ха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а в стакане –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г та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го саха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Сколько примерно столовых ложек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ха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мещает стакан?</w:t>
            </w:r>
          </w:p>
        </w:tc>
      </w:tr>
      <w:tr w:rsidR="006C417A" w:rsidTr="008B697B">
        <w:tc>
          <w:tcPr>
            <w:tcW w:w="835" w:type="dxa"/>
          </w:tcPr>
          <w:p w:rsidR="006C417A" w:rsidRPr="00530B3D" w:rsidRDefault="006C417A" w:rsidP="006C417A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6C417A" w:rsidRDefault="008B697B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 Иры было 300 рублей. Она купила 2 журнала по 39 рублей, 12 карандашей по 7 рублей и коробку красок за 128 рублей. Сколько денег осталось у Иры?</w:t>
            </w:r>
          </w:p>
        </w:tc>
        <w:tc>
          <w:tcPr>
            <w:tcW w:w="4255" w:type="dxa"/>
          </w:tcPr>
          <w:p w:rsidR="006C417A" w:rsidRDefault="008B697B" w:rsidP="008B697B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ши было 300 рублей. 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упил 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льбом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ублей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 фломастер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ублей и коробк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рандаш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ублей. Сколько денег осталось у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ш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</w:tc>
      </w:tr>
      <w:tr w:rsidR="006C417A" w:rsidTr="008B697B">
        <w:tc>
          <w:tcPr>
            <w:tcW w:w="835" w:type="dxa"/>
          </w:tcPr>
          <w:p w:rsidR="006C417A" w:rsidRPr="00530B3D" w:rsidRDefault="006C417A" w:rsidP="006C417A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6C417A" w:rsidRDefault="008B697B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8B697B" w:rsidRDefault="008B697B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60" w:dyaOrig="680">
                <v:shape id="_x0000_i1027" type="#_x0000_t75" style="width:83.25pt;height:33.75pt" o:ole="">
                  <v:imagedata r:id="rId11" o:title=""/>
                </v:shape>
                <o:OLEObject Type="Embed" ProgID="Equation.DSMT4" ShapeID="_x0000_i1027" DrawAspect="Content" ObjectID="_1597401783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8B697B" w:rsidRDefault="008B697B" w:rsidP="008B697B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6C417A" w:rsidRDefault="008B697B" w:rsidP="008B697B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80">
                <v:shape id="_x0000_i1028" type="#_x0000_t75" style="width:81.75pt;height:33.75pt" o:ole="">
                  <v:imagedata r:id="rId13" o:title=""/>
                </v:shape>
                <o:OLEObject Type="Embed" ProgID="Equation.DSMT4" ShapeID="_x0000_i1028" DrawAspect="Content" ObjectID="_1597401784" r:id="rId14"/>
              </w:object>
            </w:r>
          </w:p>
        </w:tc>
      </w:tr>
      <w:tr w:rsidR="006C417A" w:rsidTr="008B697B">
        <w:tc>
          <w:tcPr>
            <w:tcW w:w="835" w:type="dxa"/>
          </w:tcPr>
          <w:p w:rsidR="006C417A" w:rsidRPr="00530B3D" w:rsidRDefault="006C417A" w:rsidP="006C417A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6C417A" w:rsidRDefault="008B697B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школу привезли 600 стульев. За один ден</w:t>
            </w:r>
            <w:r w:rsidR="0099520F">
              <w:rPr>
                <w:rFonts w:ascii="Times New Roman" w:hAnsi="Times New Roman" w:cs="Times New Roman"/>
                <w:sz w:val="24"/>
                <w:szCs w:val="24"/>
              </w:rPr>
              <w:t xml:space="preserve">ь ребята расставили по </w:t>
            </w:r>
            <w:proofErr w:type="gramStart"/>
            <w:r w:rsidR="0099520F">
              <w:rPr>
                <w:rFonts w:ascii="Times New Roman" w:hAnsi="Times New Roman" w:cs="Times New Roman"/>
                <w:sz w:val="24"/>
                <w:szCs w:val="24"/>
              </w:rPr>
              <w:t xml:space="preserve">классам </w:t>
            </w:r>
            <w:r w:rsidR="0099520F"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29" type="#_x0000_t75" style="width:15.75pt;height:30.75pt" o:ole="">
                  <v:imagedata r:id="rId15" o:title=""/>
                </v:shape>
                <o:OLEObject Type="Embed" ProgID="Equation.DSMT4" ShapeID="_x0000_i1029" DrawAspect="Content" ObjectID="_1597401785" r:id="rId16"/>
              </w:object>
            </w:r>
            <w:r w:rsidR="0099520F"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 w:rsidR="0099520F">
              <w:rPr>
                <w:rFonts w:ascii="Times New Roman" w:hAnsi="Times New Roman" w:cs="Times New Roman"/>
                <w:sz w:val="24"/>
                <w:szCs w:val="24"/>
              </w:rPr>
              <w:t xml:space="preserve"> привезенных стульев. Сколько стульев еще не расставлено?</w:t>
            </w:r>
          </w:p>
        </w:tc>
        <w:tc>
          <w:tcPr>
            <w:tcW w:w="4255" w:type="dxa"/>
          </w:tcPr>
          <w:p w:rsidR="006C417A" w:rsidRDefault="0099520F" w:rsidP="006C417A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гда Оля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красила </w:t>
            </w:r>
            <w:r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0" type="#_x0000_t75" style="width:12pt;height:30.75pt" o:ole="">
                  <v:imagedata r:id="rId17" o:title=""/>
                </v:shape>
                <o:OLEObject Type="Embed" ProgID="Equation.DSMT4" ShapeID="_x0000_i1030" DrawAspect="Content" ObjectID="_1597401786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убиков, ей осталось раскрасить еще 10 кубиков. Сколько всего было кубиков у Оли?</w:t>
            </w:r>
          </w:p>
        </w:tc>
      </w:tr>
    </w:tbl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Контрольная работа №1 по теме «</w:t>
      </w:r>
      <w:r>
        <w:rPr>
          <w:rFonts w:ascii="Times New Roman" w:hAnsi="Times New Roman" w:cs="Times New Roman"/>
          <w:b/>
          <w:sz w:val="24"/>
          <w:szCs w:val="24"/>
        </w:rPr>
        <w:t>Повторение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DB2DAA" w:rsidTr="00957B76">
        <w:tc>
          <w:tcPr>
            <w:tcW w:w="83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DB2DAA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031" type="#_x0000_t75" style="width:87.75pt;height:20.25pt" o:ole="">
                  <v:imagedata r:id="rId7" o:title=""/>
                </v:shape>
                <o:OLEObject Type="Embed" ProgID="Equation.DSMT4" ShapeID="_x0000_i1031" DrawAspect="Content" ObjectID="_1597401787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032" type="#_x0000_t75" style="width:87.75pt;height:20.25pt" o:ole="">
                  <v:imagedata r:id="rId9" o:title=""/>
                </v:shape>
                <o:OLEObject Type="Embed" ProgID="Equation.DSMT4" ShapeID="_x0000_i1032" DrawAspect="Content" ObjectID="_1597401788" r:id="rId20"/>
              </w:objec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DB2DAA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оловой ложке вмещается 25 г манной крупы, а в стакане – 130г такой крупы. Сколько примерно столовых ложек крупы вмещает стакан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оловой ложке вмещается 25 г сахара, а в стакане – 160г такого сахара. Сколько примерно столовых ложек сахара вмещает стакан?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DB2DAA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 Иры было 300 рублей. Она купила 2 журнала по 39 рублей, 12 карандашей по 7 рублей и коробку красок за 128 рублей. Сколько денег осталось у Иры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 Саши было 300 рублей. Он купил 2 альбома по 78 рублей, 6 фломастеров по 14 рублей и коробку карандашей за 56 рублей. Сколько денег осталось у Саши?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DB2DAA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60" w:dyaOrig="680">
                <v:shape id="_x0000_i1033" type="#_x0000_t75" style="width:83.25pt;height:33.75pt" o:ole="">
                  <v:imagedata r:id="rId11" o:title=""/>
                </v:shape>
                <o:OLEObject Type="Embed" ProgID="Equation.DSMT4" ShapeID="_x0000_i1033" DrawAspect="Content" ObjectID="_1597401789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80">
                <v:shape id="_x0000_i1034" type="#_x0000_t75" style="width:81.75pt;height:33.75pt" o:ole="">
                  <v:imagedata r:id="rId13" o:title=""/>
                </v:shape>
                <o:OLEObject Type="Embed" ProgID="Equation.DSMT4" ShapeID="_x0000_i1034" DrawAspect="Content" ObjectID="_1597401790" r:id="rId22"/>
              </w:objec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DB2DAA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школу привезли 600 стульев. За один день ребята расставили п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лассам </w:t>
            </w:r>
            <w:r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35" type="#_x0000_t75" style="width:15.75pt;height:30.75pt" o:ole="">
                  <v:imagedata r:id="rId15" o:title=""/>
                </v:shape>
                <o:OLEObject Type="Embed" ProgID="Equation.DSMT4" ShapeID="_x0000_i1035" DrawAspect="Content" ObjectID="_1597401791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везенных стульев. Сколько стульев еще не расставлено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гда Оля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красила </w:t>
            </w:r>
            <w:r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36" type="#_x0000_t75" style="width:12pt;height:30.75pt" o:ole="">
                  <v:imagedata r:id="rId17" o:title=""/>
                </v:shape>
                <o:OLEObject Type="Embed" ProgID="Equation.DSMT4" ShapeID="_x0000_i1036" DrawAspect="Content" ObjectID="_1597401792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убиков, ей осталось раскрасить еще 10 кубиков. Сколько всего было кубиков у Оли?</w:t>
            </w:r>
          </w:p>
        </w:tc>
      </w:tr>
    </w:tbl>
    <w:p w:rsidR="00DB2DAA" w:rsidRDefault="00DB2DAA" w:rsidP="00DB2DAA">
      <w:pPr>
        <w:rPr>
          <w:rFonts w:ascii="Times New Roman" w:hAnsi="Times New Roman" w:cs="Times New Roman"/>
          <w:b/>
          <w:sz w:val="24"/>
          <w:szCs w:val="24"/>
        </w:rPr>
      </w:pPr>
    </w:p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lastRenderedPageBreak/>
        <w:t>Контрольная работа №1 по теме «</w:t>
      </w:r>
      <w:r>
        <w:rPr>
          <w:rFonts w:ascii="Times New Roman" w:hAnsi="Times New Roman" w:cs="Times New Roman"/>
          <w:b/>
          <w:sz w:val="24"/>
          <w:szCs w:val="24"/>
        </w:rPr>
        <w:t>Повторение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DB2DAA" w:rsidTr="00957B76">
        <w:tc>
          <w:tcPr>
            <w:tcW w:w="83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037" type="#_x0000_t75" style="width:87.75pt;height:20.25pt" o:ole="">
                  <v:imagedata r:id="rId7" o:title=""/>
                </v:shape>
                <o:OLEObject Type="Embed" ProgID="Equation.DSMT4" ShapeID="_x0000_i1037" DrawAspect="Content" ObjectID="_1597401793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038" type="#_x0000_t75" style="width:87.75pt;height:20.25pt" o:ole="">
                  <v:imagedata r:id="rId9" o:title=""/>
                </v:shape>
                <o:OLEObject Type="Embed" ProgID="Equation.DSMT4" ShapeID="_x0000_i1038" DrawAspect="Content" ObjectID="_1597401794" r:id="rId26"/>
              </w:objec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оловой ложке вмещается 25 г манной крупы, а в стакане – 130г такой крупы. Сколько примерно столовых ложек крупы вмещает стакан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оловой ложке вмещается 25 г сахара, а в стакане – 160г такого сахара. Сколько примерно столовых ложек сахара вмещает стакан?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 Иры было 300 рублей. Она купила 2 журнала по 39 рублей, 12 карандашей по 7 рублей и коробку красок за 128 рублей. Сколько денег осталось у Иры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 Саши было 300 рублей. Он купил 2 альбома по 78 рублей, 6 фломастеров по 14 рублей и коробку карандашей за 56 рублей. Сколько денег осталось у Саши?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60" w:dyaOrig="680">
                <v:shape id="_x0000_i1039" type="#_x0000_t75" style="width:83.25pt;height:33.75pt" o:ole="">
                  <v:imagedata r:id="rId11" o:title=""/>
                </v:shape>
                <o:OLEObject Type="Embed" ProgID="Equation.DSMT4" ShapeID="_x0000_i1039" DrawAspect="Content" ObjectID="_1597401795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80">
                <v:shape id="_x0000_i1040" type="#_x0000_t75" style="width:81.75pt;height:33.75pt" o:ole="">
                  <v:imagedata r:id="rId13" o:title=""/>
                </v:shape>
                <o:OLEObject Type="Embed" ProgID="Equation.DSMT4" ShapeID="_x0000_i1040" DrawAspect="Content" ObjectID="_1597401796" r:id="rId28"/>
              </w:objec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школу привезли 600 стульев. За один день ребята расставили п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лассам </w:t>
            </w:r>
            <w:r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1" type="#_x0000_t75" style="width:15.75pt;height:30.75pt" o:ole="">
                  <v:imagedata r:id="rId15" o:title=""/>
                </v:shape>
                <o:OLEObject Type="Embed" ProgID="Equation.DSMT4" ShapeID="_x0000_i1041" DrawAspect="Content" ObjectID="_1597401797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везенных стульев. Сколько стульев еще не расставлено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гда Оля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красила </w:t>
            </w:r>
            <w:r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2" type="#_x0000_t75" style="width:12pt;height:30.75pt" o:ole="">
                  <v:imagedata r:id="rId17" o:title=""/>
                </v:shape>
                <o:OLEObject Type="Embed" ProgID="Equation.DSMT4" ShapeID="_x0000_i1042" DrawAspect="Content" ObjectID="_1597401798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убиков, ей осталось раскрасить еще 10 кубиков. Сколько всего было кубиков у Оли?</w:t>
            </w:r>
          </w:p>
        </w:tc>
      </w:tr>
    </w:tbl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B2DAA" w:rsidRDefault="00DB2DAA" w:rsidP="00DB2DAA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E7840">
        <w:rPr>
          <w:rFonts w:ascii="Times New Roman" w:hAnsi="Times New Roman" w:cs="Times New Roman"/>
          <w:b/>
          <w:sz w:val="24"/>
          <w:szCs w:val="24"/>
        </w:rPr>
        <w:t>Контрольная работа №1 по теме «</w:t>
      </w:r>
      <w:r>
        <w:rPr>
          <w:rFonts w:ascii="Times New Roman" w:hAnsi="Times New Roman" w:cs="Times New Roman"/>
          <w:b/>
          <w:sz w:val="24"/>
          <w:szCs w:val="24"/>
        </w:rPr>
        <w:t>Повторение</w:t>
      </w:r>
      <w:r w:rsidRPr="005E7840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DB2DAA" w:rsidTr="00957B76">
        <w:tc>
          <w:tcPr>
            <w:tcW w:w="83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043" type="#_x0000_t75" style="width:87.75pt;height:20.25pt" o:ole="">
                  <v:imagedata r:id="rId7" o:title=""/>
                </v:shape>
                <o:OLEObject Type="Embed" ProgID="Equation.DSMT4" ShapeID="_x0000_i1043" DrawAspect="Content" ObjectID="_1597401799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ите:</w:t>
            </w:r>
            <w:r w:rsidRPr="006C417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60" w:dyaOrig="400">
                <v:shape id="_x0000_i1044" type="#_x0000_t75" style="width:87.75pt;height:20.25pt" o:ole="">
                  <v:imagedata r:id="rId9" o:title=""/>
                </v:shape>
                <o:OLEObject Type="Embed" ProgID="Equation.DSMT4" ShapeID="_x0000_i1044" DrawAspect="Content" ObjectID="_1597401800" r:id="rId32"/>
              </w:objec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оловой ложке вмещается 25 г манной крупы, а в стакане – 130г такой крупы. Сколько примерно столовых ложек крупы вмещает стакан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оловой ложке вмещается 25 г сахара, а в стакане – 160г такого сахара. Сколько примерно столовых ложек сахара вмещает стакан?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 Иры было 300 рублей. Она купила 2 журнала по 39 рублей, 12 карандашей по 7 рублей и коробку красок за 128 рублей. Сколько денег осталось у Иры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 Саши было 300 рублей. Он купил 2 альбома по 78 рублей, 6 фломастеров по 14 рублей и коробку карандашей за 56 рублей. Сколько денег осталось у Саши?</w: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60" w:dyaOrig="680">
                <v:shape id="_x0000_i1045" type="#_x0000_t75" style="width:83.25pt;height:33.75pt" o:ole="">
                  <v:imagedata r:id="rId11" o:title=""/>
                </v:shape>
                <o:OLEObject Type="Embed" ProgID="Equation.DSMT4" ShapeID="_x0000_i1045" DrawAspect="Content" ObjectID="_1597401801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ите действия:</w:t>
            </w:r>
          </w:p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697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80">
                <v:shape id="_x0000_i1046" type="#_x0000_t75" style="width:81.75pt;height:33.75pt" o:ole="">
                  <v:imagedata r:id="rId13" o:title=""/>
                </v:shape>
                <o:OLEObject Type="Embed" ProgID="Equation.DSMT4" ShapeID="_x0000_i1046" DrawAspect="Content" ObjectID="_1597401802" r:id="rId34"/>
              </w:object>
            </w:r>
          </w:p>
        </w:tc>
      </w:tr>
      <w:tr w:rsidR="00DB2DAA" w:rsidTr="00957B76">
        <w:tc>
          <w:tcPr>
            <w:tcW w:w="835" w:type="dxa"/>
          </w:tcPr>
          <w:p w:rsidR="00DB2DAA" w:rsidRPr="00530B3D" w:rsidRDefault="00DB2DAA" w:rsidP="00957B76">
            <w:pPr>
              <w:pStyle w:val="a4"/>
              <w:numPr>
                <w:ilvl w:val="0"/>
                <w:numId w:val="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школу привезли 600 стульев. За один день ребята расставили по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лассам </w:t>
            </w:r>
            <w:r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0" w:dyaOrig="620">
                <v:shape id="_x0000_i1047" type="#_x0000_t75" style="width:15.75pt;height:30.75pt" o:ole="">
                  <v:imagedata r:id="rId15" o:title=""/>
                </v:shape>
                <o:OLEObject Type="Embed" ProgID="Equation.DSMT4" ShapeID="_x0000_i1047" DrawAspect="Content" ObjectID="_1597401803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везенных стульев. Сколько стульев еще не расставлено?</w:t>
            </w:r>
          </w:p>
        </w:tc>
        <w:tc>
          <w:tcPr>
            <w:tcW w:w="4255" w:type="dxa"/>
          </w:tcPr>
          <w:p w:rsidR="00DB2DAA" w:rsidRDefault="00DB2DAA" w:rsidP="00957B76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гда Оля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скрасила </w:t>
            </w:r>
            <w:r w:rsidRPr="0099520F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48" type="#_x0000_t75" style="width:12pt;height:30.75pt" o:ole="">
                  <v:imagedata r:id="rId17" o:title=""/>
                </v:shape>
                <o:OLEObject Type="Embed" ProgID="Equation.DSMT4" ShapeID="_x0000_i1048" DrawAspect="Content" ObjectID="_1597401804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сех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убиков, ей осталось раскрасить еще 10 кубиков. Сколько всего было кубиков у Оли?</w:t>
            </w:r>
          </w:p>
        </w:tc>
      </w:tr>
    </w:tbl>
    <w:p w:rsidR="00DB2DAA" w:rsidRDefault="00DB2DAA" w:rsidP="00DB2DAA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DB2DAA" w:rsidRDefault="00DB2DAA" w:rsidP="00DB2DAA"/>
    <w:p w:rsidR="006C417A" w:rsidRDefault="006C417A" w:rsidP="006C417A">
      <w:pPr>
        <w:rPr>
          <w:rFonts w:ascii="Times New Roman" w:hAnsi="Times New Roman" w:cs="Times New Roman"/>
          <w:b/>
          <w:sz w:val="24"/>
          <w:szCs w:val="24"/>
        </w:rPr>
      </w:pPr>
    </w:p>
    <w:p w:rsidR="006C417A" w:rsidRDefault="006C417A" w:rsidP="006C417A">
      <w:pPr>
        <w:rPr>
          <w:rFonts w:ascii="Times New Roman" w:hAnsi="Times New Roman" w:cs="Times New Roman"/>
          <w:b/>
          <w:sz w:val="24"/>
          <w:szCs w:val="24"/>
        </w:rPr>
      </w:pPr>
    </w:p>
    <w:p w:rsidR="00F528D7" w:rsidRDefault="00F528D7"/>
    <w:sectPr w:rsidR="00F528D7">
      <w:headerReference w:type="default" r:id="rId3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25DF" w:rsidRDefault="009725DF" w:rsidP="006C417A">
      <w:pPr>
        <w:spacing w:after="0" w:line="240" w:lineRule="auto"/>
      </w:pPr>
      <w:r>
        <w:separator/>
      </w:r>
    </w:p>
  </w:endnote>
  <w:endnote w:type="continuationSeparator" w:id="0">
    <w:p w:rsidR="009725DF" w:rsidRDefault="009725DF" w:rsidP="006C41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25DF" w:rsidRDefault="009725DF" w:rsidP="006C417A">
      <w:pPr>
        <w:spacing w:after="0" w:line="240" w:lineRule="auto"/>
      </w:pPr>
      <w:r>
        <w:separator/>
      </w:r>
    </w:p>
  </w:footnote>
  <w:footnote w:type="continuationSeparator" w:id="0">
    <w:p w:rsidR="009725DF" w:rsidRDefault="009725DF" w:rsidP="006C41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C417A" w:rsidRDefault="006C417A">
    <w:pPr>
      <w:pStyle w:val="a5"/>
    </w:pPr>
    <w:r>
      <w:t>Математика</w:t>
    </w:r>
    <w:r>
      <w:ptab w:relativeTo="margin" w:alignment="center" w:leader="none"/>
    </w:r>
    <w:r>
      <w:t>6 класс</w:t>
    </w:r>
    <w:r>
      <w:ptab w:relativeTo="margin" w:alignment="right" w:leader="none"/>
    </w:r>
    <w:r>
      <w:t>МБОУ «Гвардейская школа-гимназия №2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104136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9B26D3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417A"/>
    <w:rsid w:val="006C417A"/>
    <w:rsid w:val="008B697B"/>
    <w:rsid w:val="009725DF"/>
    <w:rsid w:val="0099520F"/>
    <w:rsid w:val="00A85B66"/>
    <w:rsid w:val="00DA2C33"/>
    <w:rsid w:val="00DB2DAA"/>
    <w:rsid w:val="00F528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13DF7F1-4AEE-4443-A4C6-F9F75C252D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C417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C417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C417A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6C41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6C417A"/>
  </w:style>
  <w:style w:type="paragraph" w:styleId="a7">
    <w:name w:val="footer"/>
    <w:basedOn w:val="a"/>
    <w:link w:val="a8"/>
    <w:uiPriority w:val="99"/>
    <w:unhideWhenUsed/>
    <w:rsid w:val="006C417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6C41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4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662</Words>
  <Characters>3778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2</cp:revision>
  <dcterms:created xsi:type="dcterms:W3CDTF">2018-09-02T10:29:00Z</dcterms:created>
  <dcterms:modified xsi:type="dcterms:W3CDTF">2018-09-02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